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065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7110"/>
      </w:tblGrid>
      <w:tr w:rsidR="0067133D" w:rsidRPr="00B41356" w14:paraId="403FB939" w14:textId="77777777" w:rsidTr="00B41356">
        <w:tc>
          <w:tcPr>
            <w:tcW w:w="3544" w:type="dxa"/>
          </w:tcPr>
          <w:p w14:paraId="33BE7221" w14:textId="77777777" w:rsidR="0067133D" w:rsidRPr="00355721" w:rsidRDefault="0067133D" w:rsidP="001B16C7">
            <w:pPr>
              <w:tabs>
                <w:tab w:val="left" w:pos="142"/>
              </w:tabs>
              <w:rPr>
                <w:rFonts w:ascii="Times New Roman" w:hAnsi="Times New Roman"/>
                <w:sz w:val="28"/>
                <w:szCs w:val="28"/>
              </w:rPr>
            </w:pPr>
            <w:r w:rsidRPr="00355721">
              <w:rPr>
                <w:rFonts w:ascii="Times New Roman" w:hAnsi="Times New Roman"/>
                <w:sz w:val="28"/>
                <w:szCs w:val="28"/>
              </w:rPr>
              <w:t>TRƯỜNG THPT QUẾ SƠN</w:t>
            </w:r>
          </w:p>
          <w:p w14:paraId="2C2D2F9C" w14:textId="77777777" w:rsidR="0067133D" w:rsidRPr="00355721" w:rsidRDefault="0067133D" w:rsidP="001B16C7">
            <w:pPr>
              <w:tabs>
                <w:tab w:val="left" w:pos="142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 w:rsidRPr="00355721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Pr="00355721">
              <w:rPr>
                <w:rFonts w:ascii="Times New Roman" w:hAnsi="Times New Roman"/>
                <w:b/>
                <w:sz w:val="28"/>
                <w:szCs w:val="28"/>
              </w:rPr>
              <w:t>TỔ TOÁN-TIN</w:t>
            </w:r>
          </w:p>
          <w:p w14:paraId="5C88426C" w14:textId="77777777" w:rsidR="0067133D" w:rsidRPr="00355721" w:rsidRDefault="0067133D" w:rsidP="001B16C7">
            <w:pPr>
              <w:tabs>
                <w:tab w:val="left" w:pos="142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10" w:type="dxa"/>
          </w:tcPr>
          <w:p w14:paraId="70534672" w14:textId="77777777" w:rsidR="00D71D3D" w:rsidRDefault="0067133D" w:rsidP="009A46E7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B41356">
              <w:rPr>
                <w:rFonts w:ascii="Times New Roman" w:hAnsi="Times New Roman"/>
                <w:b/>
                <w:sz w:val="32"/>
                <w:szCs w:val="32"/>
              </w:rPr>
              <w:t xml:space="preserve">HD CHẤM ĐỀ KIỂM TRA </w:t>
            </w:r>
            <w:r w:rsidR="00A566C2" w:rsidRPr="00B41356">
              <w:rPr>
                <w:rFonts w:ascii="Times New Roman" w:hAnsi="Times New Roman"/>
                <w:b/>
                <w:sz w:val="32"/>
                <w:szCs w:val="32"/>
                <w:lang w:val="en-US"/>
              </w:rPr>
              <w:t>CUỐI</w:t>
            </w:r>
            <w:r w:rsidR="002E026E" w:rsidRPr="00B41356">
              <w:rPr>
                <w:rFonts w:ascii="Times New Roman" w:hAnsi="Times New Roman"/>
                <w:b/>
                <w:sz w:val="32"/>
                <w:szCs w:val="32"/>
              </w:rPr>
              <w:t xml:space="preserve"> HK2</w:t>
            </w:r>
            <w:r w:rsidRPr="00B41356">
              <w:rPr>
                <w:rFonts w:ascii="Times New Roman" w:hAnsi="Times New Roman"/>
                <w:b/>
                <w:sz w:val="32"/>
                <w:szCs w:val="32"/>
              </w:rPr>
              <w:t xml:space="preserve"> </w:t>
            </w:r>
          </w:p>
          <w:p w14:paraId="411AE7E9" w14:textId="1E48F7B3" w:rsidR="0067133D" w:rsidRPr="00B41356" w:rsidRDefault="0067133D" w:rsidP="009A46E7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B41356">
              <w:rPr>
                <w:rFonts w:ascii="Times New Roman" w:hAnsi="Times New Roman"/>
                <w:b/>
                <w:sz w:val="32"/>
                <w:szCs w:val="32"/>
              </w:rPr>
              <w:t xml:space="preserve">NĂM HỌC 2025-2026-MÔN </w:t>
            </w:r>
            <w:r w:rsidRPr="00B41356">
              <w:rPr>
                <w:rFonts w:ascii="Times New Roman" w:hAnsi="Times New Roman"/>
                <w:b/>
                <w:color w:val="FF0000"/>
                <w:sz w:val="32"/>
                <w:szCs w:val="32"/>
              </w:rPr>
              <w:t>TOÁN</w:t>
            </w:r>
            <w:r w:rsidRPr="00B41356">
              <w:rPr>
                <w:rFonts w:ascii="Times New Roman" w:hAnsi="Times New Roman"/>
                <w:b/>
                <w:sz w:val="32"/>
                <w:szCs w:val="32"/>
              </w:rPr>
              <w:t xml:space="preserve"> LỚP</w:t>
            </w:r>
            <w:r w:rsidR="00DD3672" w:rsidRPr="00B41356">
              <w:rPr>
                <w:rFonts w:ascii="Times New Roman" w:hAnsi="Times New Roman"/>
                <w:b/>
                <w:color w:val="FF0000"/>
                <w:sz w:val="32"/>
                <w:szCs w:val="32"/>
              </w:rPr>
              <w:t xml:space="preserve"> 1</w:t>
            </w:r>
            <w:r w:rsidR="00A65A31" w:rsidRPr="00B41356">
              <w:rPr>
                <w:rFonts w:ascii="Times New Roman" w:hAnsi="Times New Roman"/>
                <w:b/>
                <w:color w:val="FF0000"/>
                <w:sz w:val="32"/>
                <w:szCs w:val="32"/>
                <w:lang w:val="en-US"/>
              </w:rPr>
              <w:t>0</w:t>
            </w:r>
          </w:p>
        </w:tc>
      </w:tr>
    </w:tbl>
    <w:p w14:paraId="67B1A8E7" w14:textId="50F584F1" w:rsidR="0067133D" w:rsidRPr="00B41356" w:rsidRDefault="00B41356" w:rsidP="0067133D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67133D" w:rsidRPr="00B41356">
        <w:rPr>
          <w:rFonts w:ascii="Times New Roman" w:hAnsi="Times New Roman" w:cs="Times New Roman"/>
          <w:b/>
          <w:sz w:val="24"/>
          <w:szCs w:val="24"/>
        </w:rPr>
        <w:t>Phần I (3</w:t>
      </w:r>
      <w:r w:rsidR="00D71D3D">
        <w:rPr>
          <w:rFonts w:ascii="Times New Roman" w:hAnsi="Times New Roman" w:cs="Times New Roman"/>
          <w:b/>
          <w:sz w:val="24"/>
          <w:szCs w:val="24"/>
          <w:lang w:val="en-US"/>
        </w:rPr>
        <w:t>,0</w:t>
      </w:r>
      <w:r w:rsidR="0067133D" w:rsidRPr="00B41356">
        <w:rPr>
          <w:rFonts w:ascii="Times New Roman" w:hAnsi="Times New Roman" w:cs="Times New Roman"/>
          <w:b/>
          <w:sz w:val="24"/>
          <w:szCs w:val="24"/>
        </w:rPr>
        <w:t xml:space="preserve"> điểm): Gồm 12 câu mỗi câu đúng được 0,25đ.</w:t>
      </w:r>
    </w:p>
    <w:tbl>
      <w:tblPr>
        <w:tblStyle w:val="TableGrid"/>
        <w:tblW w:w="10003" w:type="dxa"/>
        <w:tblInd w:w="85" w:type="dxa"/>
        <w:tblLook w:val="04A0" w:firstRow="1" w:lastRow="0" w:firstColumn="1" w:lastColumn="0" w:noHBand="0" w:noVBand="1"/>
      </w:tblPr>
      <w:tblGrid>
        <w:gridCol w:w="720"/>
        <w:gridCol w:w="773"/>
        <w:gridCol w:w="773"/>
        <w:gridCol w:w="773"/>
        <w:gridCol w:w="773"/>
        <w:gridCol w:w="773"/>
        <w:gridCol w:w="774"/>
        <w:gridCol w:w="774"/>
        <w:gridCol w:w="774"/>
        <w:gridCol w:w="774"/>
        <w:gridCol w:w="774"/>
        <w:gridCol w:w="774"/>
        <w:gridCol w:w="774"/>
      </w:tblGrid>
      <w:tr w:rsidR="0067133D" w:rsidRPr="00B41356" w14:paraId="1A50B1F0" w14:textId="77777777" w:rsidTr="001B16C7">
        <w:tc>
          <w:tcPr>
            <w:tcW w:w="720" w:type="dxa"/>
          </w:tcPr>
          <w:p w14:paraId="25A9A705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Câu</w:t>
            </w:r>
          </w:p>
        </w:tc>
        <w:tc>
          <w:tcPr>
            <w:tcW w:w="773" w:type="dxa"/>
          </w:tcPr>
          <w:p w14:paraId="78794361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73" w:type="dxa"/>
          </w:tcPr>
          <w:p w14:paraId="5F1AD4E6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73" w:type="dxa"/>
          </w:tcPr>
          <w:p w14:paraId="236674B7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73" w:type="dxa"/>
          </w:tcPr>
          <w:p w14:paraId="2C985F4E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73" w:type="dxa"/>
          </w:tcPr>
          <w:p w14:paraId="6C8D1078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74" w:type="dxa"/>
          </w:tcPr>
          <w:p w14:paraId="7ABDC353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74" w:type="dxa"/>
          </w:tcPr>
          <w:p w14:paraId="5CFB518B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74" w:type="dxa"/>
          </w:tcPr>
          <w:p w14:paraId="30742E38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74" w:type="dxa"/>
          </w:tcPr>
          <w:p w14:paraId="741DE352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74" w:type="dxa"/>
          </w:tcPr>
          <w:p w14:paraId="39A6BDD8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4" w:type="dxa"/>
          </w:tcPr>
          <w:p w14:paraId="4CCDE774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74" w:type="dxa"/>
          </w:tcPr>
          <w:p w14:paraId="12351AC5" w14:textId="77777777" w:rsidR="0067133D" w:rsidRPr="00B41356" w:rsidRDefault="0067133D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900F16" w:rsidRPr="00B41356" w14:paraId="0D340A2D" w14:textId="77777777" w:rsidTr="001B16C7">
        <w:tc>
          <w:tcPr>
            <w:tcW w:w="720" w:type="dxa"/>
          </w:tcPr>
          <w:p w14:paraId="24C70AC6" w14:textId="77777777" w:rsidR="00900F16" w:rsidRPr="00B41356" w:rsidRDefault="00900F16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1</w:t>
            </w:r>
          </w:p>
        </w:tc>
        <w:tc>
          <w:tcPr>
            <w:tcW w:w="773" w:type="dxa"/>
          </w:tcPr>
          <w:p w14:paraId="02F50575" w14:textId="2E57836E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3" w:type="dxa"/>
          </w:tcPr>
          <w:p w14:paraId="0CDEFD79" w14:textId="0AC3144F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3" w:type="dxa"/>
          </w:tcPr>
          <w:p w14:paraId="61AEC5A0" w14:textId="6D7BACF3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3" w:type="dxa"/>
          </w:tcPr>
          <w:p w14:paraId="08E08494" w14:textId="56E40679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3" w:type="dxa"/>
          </w:tcPr>
          <w:p w14:paraId="284AD6D1" w14:textId="27DCACA4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774" w:type="dxa"/>
          </w:tcPr>
          <w:p w14:paraId="5A1FDA7A" w14:textId="5329A5EA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774" w:type="dxa"/>
          </w:tcPr>
          <w:p w14:paraId="130D7043" w14:textId="0F55A9E7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4" w:type="dxa"/>
          </w:tcPr>
          <w:p w14:paraId="05986A13" w14:textId="1C49F124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432A0310" w14:textId="362B339D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3DC46470" w14:textId="62DE8F24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324DFE8C" w14:textId="74B0DA2A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774" w:type="dxa"/>
          </w:tcPr>
          <w:p w14:paraId="752AFCE0" w14:textId="2C2B6FA7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</w:tr>
      <w:tr w:rsidR="00900F16" w:rsidRPr="00B41356" w14:paraId="687B8E2E" w14:textId="77777777" w:rsidTr="001B16C7">
        <w:tc>
          <w:tcPr>
            <w:tcW w:w="720" w:type="dxa"/>
          </w:tcPr>
          <w:p w14:paraId="207709EF" w14:textId="77777777" w:rsidR="00900F16" w:rsidRPr="00B41356" w:rsidRDefault="00900F16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2</w:t>
            </w:r>
          </w:p>
        </w:tc>
        <w:tc>
          <w:tcPr>
            <w:tcW w:w="773" w:type="dxa"/>
          </w:tcPr>
          <w:p w14:paraId="11C4E866" w14:textId="6E59DB6A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3" w:type="dxa"/>
          </w:tcPr>
          <w:p w14:paraId="4A144AF9" w14:textId="78EEC33B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3" w:type="dxa"/>
          </w:tcPr>
          <w:p w14:paraId="078D1BF6" w14:textId="3CA6C86F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773" w:type="dxa"/>
          </w:tcPr>
          <w:p w14:paraId="4B765640" w14:textId="04D93B8F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3" w:type="dxa"/>
          </w:tcPr>
          <w:p w14:paraId="15D7C3B2" w14:textId="57D7E4B2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774" w:type="dxa"/>
          </w:tcPr>
          <w:p w14:paraId="117B5377" w14:textId="7FCEEBCE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774" w:type="dxa"/>
          </w:tcPr>
          <w:p w14:paraId="433DC0DD" w14:textId="6463B57E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331CC6D0" w14:textId="5BB4C1BA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7203DBF2" w14:textId="3267EC5F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1919D092" w14:textId="0F2636B7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0E633C0C" w14:textId="3FAE742B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4" w:type="dxa"/>
          </w:tcPr>
          <w:p w14:paraId="10034505" w14:textId="1967347C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</w:tr>
      <w:tr w:rsidR="00900F16" w:rsidRPr="00B41356" w14:paraId="6843FB05" w14:textId="77777777" w:rsidTr="001B16C7">
        <w:tc>
          <w:tcPr>
            <w:tcW w:w="720" w:type="dxa"/>
          </w:tcPr>
          <w:p w14:paraId="670A71D8" w14:textId="77777777" w:rsidR="00900F16" w:rsidRPr="00B41356" w:rsidRDefault="00900F16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3</w:t>
            </w:r>
          </w:p>
        </w:tc>
        <w:tc>
          <w:tcPr>
            <w:tcW w:w="773" w:type="dxa"/>
          </w:tcPr>
          <w:p w14:paraId="16BE6455" w14:textId="08436427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3" w:type="dxa"/>
          </w:tcPr>
          <w:p w14:paraId="211BC3D5" w14:textId="7AC4B8E6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3" w:type="dxa"/>
          </w:tcPr>
          <w:p w14:paraId="413489A3" w14:textId="6564225D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3" w:type="dxa"/>
          </w:tcPr>
          <w:p w14:paraId="17910217" w14:textId="1CCE8A22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773" w:type="dxa"/>
          </w:tcPr>
          <w:p w14:paraId="3109F7F6" w14:textId="106D67B2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774" w:type="dxa"/>
          </w:tcPr>
          <w:p w14:paraId="667A5668" w14:textId="403929F5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4" w:type="dxa"/>
          </w:tcPr>
          <w:p w14:paraId="7E51BCE7" w14:textId="603693EA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20C8E40E" w14:textId="4078D9A2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55E1A38F" w14:textId="57E3C649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4C4C80D0" w14:textId="480DCDC4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774" w:type="dxa"/>
          </w:tcPr>
          <w:p w14:paraId="2DF67990" w14:textId="22AB79A7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774" w:type="dxa"/>
          </w:tcPr>
          <w:p w14:paraId="63A26685" w14:textId="27553238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</w:tr>
      <w:tr w:rsidR="00900F16" w:rsidRPr="00B41356" w14:paraId="39D15E22" w14:textId="77777777" w:rsidTr="001B16C7">
        <w:tc>
          <w:tcPr>
            <w:tcW w:w="720" w:type="dxa"/>
          </w:tcPr>
          <w:p w14:paraId="1301CE94" w14:textId="77777777" w:rsidR="00900F16" w:rsidRPr="00B41356" w:rsidRDefault="00900F16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4</w:t>
            </w:r>
          </w:p>
        </w:tc>
        <w:tc>
          <w:tcPr>
            <w:tcW w:w="773" w:type="dxa"/>
          </w:tcPr>
          <w:p w14:paraId="475EBC7C" w14:textId="1C65DC59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773" w:type="dxa"/>
          </w:tcPr>
          <w:p w14:paraId="1871CE25" w14:textId="67F6432B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773" w:type="dxa"/>
          </w:tcPr>
          <w:p w14:paraId="60FE26E6" w14:textId="4D873408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3" w:type="dxa"/>
          </w:tcPr>
          <w:p w14:paraId="11272E02" w14:textId="3A960222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3" w:type="dxa"/>
          </w:tcPr>
          <w:p w14:paraId="271CBE26" w14:textId="502FC1C6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14B76CDB" w14:textId="6C0B7A09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5BD7D81C" w14:textId="28D55C7D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4" w:type="dxa"/>
          </w:tcPr>
          <w:p w14:paraId="028AA01D" w14:textId="7741E641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774" w:type="dxa"/>
          </w:tcPr>
          <w:p w14:paraId="1B2D2844" w14:textId="583ACD30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774" w:type="dxa"/>
          </w:tcPr>
          <w:p w14:paraId="2E6E873B" w14:textId="549BB663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774" w:type="dxa"/>
          </w:tcPr>
          <w:p w14:paraId="6146BAB3" w14:textId="2766C1F4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774" w:type="dxa"/>
          </w:tcPr>
          <w:p w14:paraId="71753DD1" w14:textId="0A745887" w:rsidR="00900F16" w:rsidRPr="00B41356" w:rsidRDefault="00F965C7" w:rsidP="001B16C7">
            <w:pP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</w:tr>
    </w:tbl>
    <w:p w14:paraId="52688505" w14:textId="77777777" w:rsidR="00D71D3D" w:rsidRDefault="00D71D3D" w:rsidP="00D71D3D">
      <w:p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0B9F124" w14:textId="7AD82DF8" w:rsidR="00B41356" w:rsidRDefault="00D71D3D" w:rsidP="00D71D3D">
      <w:p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41356">
        <w:rPr>
          <w:rFonts w:ascii="Times New Roman" w:hAnsi="Times New Roman" w:cs="Times New Roman"/>
          <w:b/>
          <w:sz w:val="24"/>
          <w:szCs w:val="24"/>
        </w:rPr>
        <w:t>Phần II (2</w:t>
      </w:r>
      <w:r w:rsidRPr="00B41356">
        <w:rPr>
          <w:rFonts w:ascii="Times New Roman" w:hAnsi="Times New Roman" w:cs="Times New Roman"/>
          <w:b/>
          <w:sz w:val="24"/>
          <w:szCs w:val="24"/>
          <w:lang w:val="en-US"/>
        </w:rPr>
        <w:t>,0</w:t>
      </w:r>
      <w:r w:rsidRPr="00B41356">
        <w:rPr>
          <w:rFonts w:ascii="Times New Roman" w:hAnsi="Times New Roman" w:cs="Times New Roman"/>
          <w:b/>
          <w:sz w:val="24"/>
          <w:szCs w:val="24"/>
        </w:rPr>
        <w:t xml:space="preserve"> điểm): Gồm 02 câu.  </w:t>
      </w:r>
      <w:r w:rsidRPr="00B41356">
        <w:rPr>
          <w:rFonts w:ascii="Times New Roman" w:hAnsi="Times New Roman" w:cs="Times New Roman"/>
          <w:b/>
          <w:sz w:val="24"/>
          <w:szCs w:val="24"/>
          <w:lang w:val="en-US"/>
        </w:rPr>
        <w:t>Ở mỗi câu: đúng 1 ý được 0,1 điểm; đúng 2 ý được 0,25 điểm, đúng 3 ý được 0,5 điểm;</w:t>
      </w:r>
      <w:r w:rsidRPr="00B41356">
        <w:rPr>
          <w:rFonts w:ascii="Times New Roman" w:hAnsi="Times New Roman" w:cs="Times New Roman"/>
          <w:b/>
          <w:sz w:val="24"/>
          <w:szCs w:val="24"/>
        </w:rPr>
        <w:t xml:space="preserve"> đúng cả 4 ý  được 1,0</w:t>
      </w:r>
      <w:r w:rsidRPr="00B4135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B41356">
        <w:rPr>
          <w:rFonts w:ascii="Times New Roman" w:hAnsi="Times New Roman" w:cs="Times New Roman"/>
          <w:b/>
          <w:sz w:val="24"/>
          <w:szCs w:val="24"/>
        </w:rPr>
        <w:t>đ</w:t>
      </w:r>
      <w:r w:rsidRPr="00B41356">
        <w:rPr>
          <w:rFonts w:ascii="Times New Roman" w:hAnsi="Times New Roman" w:cs="Times New Roman"/>
          <w:b/>
          <w:sz w:val="24"/>
          <w:szCs w:val="24"/>
          <w:lang w:val="en-US"/>
        </w:rPr>
        <w:t>iểm</w:t>
      </w:r>
      <w:r w:rsidRPr="00B41356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tbl>
      <w:tblPr>
        <w:tblStyle w:val="TableGrid"/>
        <w:tblW w:w="4825" w:type="dxa"/>
        <w:tblInd w:w="2547" w:type="dxa"/>
        <w:tblLook w:val="04A0" w:firstRow="1" w:lastRow="0" w:firstColumn="1" w:lastColumn="0" w:noHBand="0" w:noVBand="1"/>
      </w:tblPr>
      <w:tblGrid>
        <w:gridCol w:w="894"/>
        <w:gridCol w:w="2339"/>
        <w:gridCol w:w="1592"/>
      </w:tblGrid>
      <w:tr w:rsidR="00D71D3D" w:rsidRPr="00B41356" w14:paraId="15931073" w14:textId="77777777" w:rsidTr="00D71D3D">
        <w:tc>
          <w:tcPr>
            <w:tcW w:w="894" w:type="dxa"/>
            <w:vAlign w:val="center"/>
          </w:tcPr>
          <w:p w14:paraId="3E5D2F6F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sz w:val="24"/>
                <w:szCs w:val="24"/>
              </w:rPr>
              <w:t>Đề</w:t>
            </w:r>
          </w:p>
        </w:tc>
        <w:tc>
          <w:tcPr>
            <w:tcW w:w="2339" w:type="dxa"/>
            <w:vAlign w:val="center"/>
          </w:tcPr>
          <w:p w14:paraId="17F190D0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bCs/>
                <w:sz w:val="24"/>
                <w:szCs w:val="24"/>
              </w:rPr>
              <w:t>Câu 1</w:t>
            </w:r>
          </w:p>
        </w:tc>
        <w:tc>
          <w:tcPr>
            <w:tcW w:w="1592" w:type="dxa"/>
            <w:vAlign w:val="center"/>
          </w:tcPr>
          <w:p w14:paraId="294D4D16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bCs/>
                <w:sz w:val="24"/>
                <w:szCs w:val="24"/>
              </w:rPr>
              <w:t>Câu 2</w:t>
            </w:r>
          </w:p>
        </w:tc>
      </w:tr>
      <w:tr w:rsidR="00D71D3D" w:rsidRPr="00B41356" w14:paraId="3356A6BF" w14:textId="77777777" w:rsidTr="00D71D3D">
        <w:tc>
          <w:tcPr>
            <w:tcW w:w="894" w:type="dxa"/>
            <w:vAlign w:val="center"/>
          </w:tcPr>
          <w:p w14:paraId="45EABBE2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1</w:t>
            </w:r>
          </w:p>
        </w:tc>
        <w:tc>
          <w:tcPr>
            <w:tcW w:w="2339" w:type="dxa"/>
            <w:vAlign w:val="center"/>
          </w:tcPr>
          <w:p w14:paraId="5936981B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  <w:lang w:val="en-US"/>
              </w:rPr>
              <w:t>Đ</w:t>
            </w: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SS</w:t>
            </w:r>
          </w:p>
        </w:tc>
        <w:tc>
          <w:tcPr>
            <w:tcW w:w="1592" w:type="dxa"/>
            <w:vAlign w:val="center"/>
          </w:tcPr>
          <w:p w14:paraId="1E7616D5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</w:t>
            </w: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  <w:lang w:val="en-US"/>
              </w:rPr>
              <w:t>ĐĐĐ</w:t>
            </w:r>
          </w:p>
        </w:tc>
      </w:tr>
      <w:tr w:rsidR="00D71D3D" w:rsidRPr="00B41356" w14:paraId="5EF58732" w14:textId="77777777" w:rsidTr="00D71D3D">
        <w:tc>
          <w:tcPr>
            <w:tcW w:w="894" w:type="dxa"/>
            <w:vAlign w:val="center"/>
          </w:tcPr>
          <w:p w14:paraId="1E47BE29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2</w:t>
            </w:r>
          </w:p>
        </w:tc>
        <w:tc>
          <w:tcPr>
            <w:tcW w:w="2339" w:type="dxa"/>
            <w:vAlign w:val="center"/>
          </w:tcPr>
          <w:p w14:paraId="4156FD64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</w:t>
            </w: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  <w:lang w:val="en-US"/>
              </w:rPr>
              <w:t>Đ</w:t>
            </w: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S</w:t>
            </w:r>
          </w:p>
        </w:tc>
        <w:tc>
          <w:tcPr>
            <w:tcW w:w="1592" w:type="dxa"/>
            <w:vAlign w:val="center"/>
          </w:tcPr>
          <w:p w14:paraId="4143BEA5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SS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  <w:lang w:val="en-US"/>
              </w:rPr>
              <w:t>Đ</w:t>
            </w:r>
          </w:p>
        </w:tc>
      </w:tr>
      <w:tr w:rsidR="00D71D3D" w:rsidRPr="00B41356" w14:paraId="68E5AF77" w14:textId="77777777" w:rsidTr="00D71D3D">
        <w:tc>
          <w:tcPr>
            <w:tcW w:w="894" w:type="dxa"/>
            <w:vAlign w:val="center"/>
          </w:tcPr>
          <w:p w14:paraId="0C507F68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3</w:t>
            </w:r>
          </w:p>
        </w:tc>
        <w:tc>
          <w:tcPr>
            <w:tcW w:w="2339" w:type="dxa"/>
            <w:vAlign w:val="center"/>
          </w:tcPr>
          <w:p w14:paraId="07345E06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</w:t>
            </w: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  <w:lang w:val="en-US"/>
              </w:rPr>
              <w:t>ĐĐĐ</w:t>
            </w:r>
          </w:p>
        </w:tc>
        <w:tc>
          <w:tcPr>
            <w:tcW w:w="1592" w:type="dxa"/>
            <w:vAlign w:val="center"/>
          </w:tcPr>
          <w:p w14:paraId="7F07CA37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  <w:lang w:val="en-US"/>
              </w:rPr>
              <w:t>Đ</w:t>
            </w: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SS</w:t>
            </w:r>
          </w:p>
        </w:tc>
      </w:tr>
      <w:tr w:rsidR="00D71D3D" w:rsidRPr="00B41356" w14:paraId="7816ED8B" w14:textId="77777777" w:rsidTr="00D71D3D">
        <w:tc>
          <w:tcPr>
            <w:tcW w:w="894" w:type="dxa"/>
            <w:vAlign w:val="center"/>
          </w:tcPr>
          <w:p w14:paraId="4E896270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color w:val="0070C0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4</w:t>
            </w:r>
          </w:p>
        </w:tc>
        <w:tc>
          <w:tcPr>
            <w:tcW w:w="2339" w:type="dxa"/>
            <w:vAlign w:val="center"/>
          </w:tcPr>
          <w:p w14:paraId="07924659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SSS</w:t>
            </w: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  <w:lang w:val="en-US"/>
              </w:rPr>
              <w:t>Đ</w:t>
            </w:r>
          </w:p>
        </w:tc>
        <w:tc>
          <w:tcPr>
            <w:tcW w:w="1592" w:type="dxa"/>
            <w:vAlign w:val="center"/>
          </w:tcPr>
          <w:p w14:paraId="11A167C7" w14:textId="77777777" w:rsidR="00D71D3D" w:rsidRPr="00B41356" w:rsidRDefault="00D71D3D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</w:t>
            </w: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  <w:lang w:val="en-US"/>
              </w:rPr>
              <w:t>Đ</w:t>
            </w: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SS</w:t>
            </w:r>
          </w:p>
        </w:tc>
      </w:tr>
    </w:tbl>
    <w:p w14:paraId="0CE002C7" w14:textId="77777777" w:rsidR="00D71D3D" w:rsidRDefault="00D71D3D" w:rsidP="00293441">
      <w:pPr>
        <w:tabs>
          <w:tab w:val="left" w:pos="142"/>
        </w:tabs>
        <w:rPr>
          <w:rFonts w:ascii="Times New Roman" w:hAnsi="Times New Roman" w:cs="Times New Roman"/>
          <w:b/>
          <w:sz w:val="24"/>
          <w:szCs w:val="24"/>
        </w:rPr>
      </w:pPr>
    </w:p>
    <w:p w14:paraId="054F101B" w14:textId="0EC3E976" w:rsidR="00293441" w:rsidRDefault="00293441" w:rsidP="00293441">
      <w:pPr>
        <w:tabs>
          <w:tab w:val="left" w:pos="142"/>
        </w:tabs>
        <w:rPr>
          <w:rFonts w:ascii="Times New Roman" w:hAnsi="Times New Roman" w:cs="Times New Roman"/>
          <w:b/>
          <w:sz w:val="24"/>
          <w:szCs w:val="24"/>
        </w:rPr>
      </w:pPr>
      <w:r w:rsidRPr="00B41356">
        <w:rPr>
          <w:rFonts w:ascii="Times New Roman" w:hAnsi="Times New Roman" w:cs="Times New Roman"/>
          <w:b/>
          <w:sz w:val="24"/>
          <w:szCs w:val="24"/>
        </w:rPr>
        <w:t>Phần III(2</w:t>
      </w:r>
      <w:r w:rsidR="00D71D3D">
        <w:rPr>
          <w:rFonts w:ascii="Times New Roman" w:hAnsi="Times New Roman" w:cs="Times New Roman"/>
          <w:b/>
          <w:sz w:val="24"/>
          <w:szCs w:val="24"/>
          <w:lang w:val="en-US"/>
        </w:rPr>
        <w:t>,0</w:t>
      </w:r>
      <w:r w:rsidRPr="00B41356">
        <w:rPr>
          <w:rFonts w:ascii="Times New Roman" w:hAnsi="Times New Roman" w:cs="Times New Roman"/>
          <w:b/>
          <w:sz w:val="24"/>
          <w:szCs w:val="24"/>
        </w:rPr>
        <w:t xml:space="preserve"> điểm): Gồm 04 câu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B41356">
        <w:rPr>
          <w:rFonts w:ascii="Times New Roman" w:hAnsi="Times New Roman" w:cs="Times New Roman"/>
          <w:b/>
          <w:sz w:val="24"/>
          <w:szCs w:val="24"/>
        </w:rPr>
        <w:t>Mỗi câu đúng được 0,5đ.</w:t>
      </w:r>
    </w:p>
    <w:tbl>
      <w:tblPr>
        <w:tblStyle w:val="TableGrid"/>
        <w:tblW w:w="7797" w:type="dxa"/>
        <w:tblInd w:w="988" w:type="dxa"/>
        <w:tblLook w:val="04A0" w:firstRow="1" w:lastRow="0" w:firstColumn="1" w:lastColumn="0" w:noHBand="0" w:noVBand="1"/>
      </w:tblPr>
      <w:tblGrid>
        <w:gridCol w:w="1241"/>
        <w:gridCol w:w="1453"/>
        <w:gridCol w:w="1559"/>
        <w:gridCol w:w="1843"/>
        <w:gridCol w:w="1701"/>
      </w:tblGrid>
      <w:tr w:rsidR="00293441" w:rsidRPr="00B41356" w14:paraId="620466DB" w14:textId="77777777" w:rsidTr="00D71D3D">
        <w:tc>
          <w:tcPr>
            <w:tcW w:w="1241" w:type="dxa"/>
            <w:vAlign w:val="center"/>
          </w:tcPr>
          <w:p w14:paraId="76396D3B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sz w:val="24"/>
                <w:szCs w:val="24"/>
              </w:rPr>
              <w:t>Đề</w:t>
            </w:r>
          </w:p>
        </w:tc>
        <w:tc>
          <w:tcPr>
            <w:tcW w:w="1453" w:type="dxa"/>
            <w:vAlign w:val="center"/>
          </w:tcPr>
          <w:p w14:paraId="14206E04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sz w:val="24"/>
                <w:szCs w:val="24"/>
              </w:rPr>
              <w:t>Câu 1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vAlign w:val="center"/>
          </w:tcPr>
          <w:p w14:paraId="3B29536A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sz w:val="24"/>
                <w:szCs w:val="24"/>
              </w:rPr>
              <w:t>Câu 2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3B71D9AF" w14:textId="77777777" w:rsidR="00293441" w:rsidRPr="00B41356" w:rsidRDefault="00293441" w:rsidP="00E81A62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sz w:val="24"/>
                <w:szCs w:val="24"/>
              </w:rPr>
              <w:t>Câu 3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19B8CFB1" w14:textId="77777777" w:rsidR="00293441" w:rsidRPr="00B41356" w:rsidRDefault="00293441" w:rsidP="00E81A62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sz w:val="24"/>
                <w:szCs w:val="24"/>
              </w:rPr>
              <w:t>Câu 4</w:t>
            </w:r>
          </w:p>
        </w:tc>
      </w:tr>
      <w:tr w:rsidR="00293441" w:rsidRPr="00B41356" w14:paraId="729F0B79" w14:textId="77777777" w:rsidTr="00D71D3D">
        <w:tc>
          <w:tcPr>
            <w:tcW w:w="1241" w:type="dxa"/>
            <w:vAlign w:val="center"/>
          </w:tcPr>
          <w:p w14:paraId="5DEACA2E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1</w:t>
            </w:r>
          </w:p>
        </w:tc>
        <w:tc>
          <w:tcPr>
            <w:tcW w:w="1453" w:type="dxa"/>
            <w:vAlign w:val="center"/>
          </w:tcPr>
          <w:p w14:paraId="135B32C3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22"/>
              </w:tabs>
              <w:ind w:left="49" w:hanging="56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60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vAlign w:val="center"/>
          </w:tcPr>
          <w:p w14:paraId="2CB71378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0672B804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240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7A0A27A0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-216</w:t>
            </w:r>
          </w:p>
        </w:tc>
      </w:tr>
      <w:tr w:rsidR="00293441" w:rsidRPr="00B41356" w14:paraId="38CC5558" w14:textId="77777777" w:rsidTr="00D71D3D">
        <w:tc>
          <w:tcPr>
            <w:tcW w:w="1241" w:type="dxa"/>
            <w:vAlign w:val="center"/>
          </w:tcPr>
          <w:p w14:paraId="5A8825F4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2</w:t>
            </w:r>
          </w:p>
        </w:tc>
        <w:tc>
          <w:tcPr>
            <w:tcW w:w="1453" w:type="dxa"/>
            <w:vAlign w:val="center"/>
          </w:tcPr>
          <w:p w14:paraId="3424EB5E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vAlign w:val="center"/>
          </w:tcPr>
          <w:p w14:paraId="076633F1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76E36044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48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0BF107FE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96</w:t>
            </w:r>
          </w:p>
        </w:tc>
      </w:tr>
      <w:tr w:rsidR="00293441" w:rsidRPr="00B41356" w14:paraId="70A4C696" w14:textId="77777777" w:rsidTr="00D71D3D">
        <w:tc>
          <w:tcPr>
            <w:tcW w:w="1241" w:type="dxa"/>
            <w:vAlign w:val="center"/>
          </w:tcPr>
          <w:p w14:paraId="11F2E20B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3</w:t>
            </w:r>
          </w:p>
        </w:tc>
        <w:tc>
          <w:tcPr>
            <w:tcW w:w="1453" w:type="dxa"/>
            <w:vAlign w:val="center"/>
          </w:tcPr>
          <w:p w14:paraId="2DD68801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60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vAlign w:val="center"/>
          </w:tcPr>
          <w:p w14:paraId="1A2C5732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3219E1EC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240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25FCDC86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-216</w:t>
            </w:r>
          </w:p>
        </w:tc>
      </w:tr>
      <w:tr w:rsidR="00293441" w:rsidRPr="00B41356" w14:paraId="404E165A" w14:textId="77777777" w:rsidTr="00D71D3D">
        <w:tc>
          <w:tcPr>
            <w:tcW w:w="1241" w:type="dxa"/>
            <w:vAlign w:val="center"/>
          </w:tcPr>
          <w:p w14:paraId="7C635463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4</w:t>
            </w:r>
          </w:p>
        </w:tc>
        <w:tc>
          <w:tcPr>
            <w:tcW w:w="1453" w:type="dxa"/>
            <w:vAlign w:val="center"/>
          </w:tcPr>
          <w:p w14:paraId="09A94963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49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vAlign w:val="center"/>
          </w:tcPr>
          <w:p w14:paraId="3E711256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14:paraId="12D95000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48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35DED2E9" w14:textId="77777777" w:rsidR="00293441" w:rsidRPr="00B41356" w:rsidRDefault="00293441" w:rsidP="00E81A62">
            <w:pPr>
              <w:pBdr>
                <w:right w:val="single" w:sz="4" w:space="4" w:color="auto"/>
              </w:pBdr>
              <w:tabs>
                <w:tab w:val="left" w:pos="142"/>
              </w:tabs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41356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-96</w:t>
            </w:r>
          </w:p>
        </w:tc>
      </w:tr>
    </w:tbl>
    <w:p w14:paraId="6814220D" w14:textId="77777777" w:rsidR="00293441" w:rsidRDefault="00293441" w:rsidP="00293441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5EAED13" w14:textId="00A303F4" w:rsidR="0067133D" w:rsidRDefault="0067133D" w:rsidP="00293441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1356">
        <w:rPr>
          <w:rFonts w:ascii="Times New Roman" w:hAnsi="Times New Roman" w:cs="Times New Roman"/>
          <w:b/>
          <w:sz w:val="24"/>
          <w:szCs w:val="24"/>
        </w:rPr>
        <w:t>Phần IV(3</w:t>
      </w:r>
      <w:r w:rsidR="00D71D3D">
        <w:rPr>
          <w:rFonts w:ascii="Times New Roman" w:hAnsi="Times New Roman" w:cs="Times New Roman"/>
          <w:b/>
          <w:sz w:val="24"/>
          <w:szCs w:val="24"/>
          <w:lang w:val="en-US"/>
        </w:rPr>
        <w:t>. 0</w:t>
      </w:r>
      <w:r w:rsidRPr="00B41356">
        <w:rPr>
          <w:rFonts w:ascii="Times New Roman" w:hAnsi="Times New Roman" w:cs="Times New Roman"/>
          <w:b/>
          <w:sz w:val="24"/>
          <w:szCs w:val="24"/>
        </w:rPr>
        <w:t xml:space="preserve"> điểm): Gồm 03 câu mỗi câu đúng được 1,0đ.</w:t>
      </w:r>
    </w:p>
    <w:p w14:paraId="10AAB7DF" w14:textId="005C9AD7" w:rsidR="005D439D" w:rsidRDefault="005D439D" w:rsidP="0067133D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4815"/>
        <w:gridCol w:w="709"/>
        <w:gridCol w:w="4961"/>
      </w:tblGrid>
      <w:tr w:rsidR="005D439D" w14:paraId="2DDD7C40" w14:textId="77777777" w:rsidTr="006D546C">
        <w:tc>
          <w:tcPr>
            <w:tcW w:w="4815" w:type="dxa"/>
          </w:tcPr>
          <w:p w14:paraId="4D19904B" w14:textId="5E4282E9" w:rsidR="005D439D" w:rsidRDefault="005D439D" w:rsidP="005D439D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01 và 103</w:t>
            </w:r>
          </w:p>
        </w:tc>
        <w:tc>
          <w:tcPr>
            <w:tcW w:w="709" w:type="dxa"/>
          </w:tcPr>
          <w:p w14:paraId="68C17984" w14:textId="58CBCD27" w:rsidR="005D439D" w:rsidRPr="006D546C" w:rsidRDefault="005D439D" w:rsidP="006D546C">
            <w:pPr>
              <w:tabs>
                <w:tab w:val="left" w:pos="0"/>
              </w:tabs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 w:rsidRPr="006D546C">
              <w:rPr>
                <w:rFonts w:ascii="Times New Roman" w:hAnsi="Times New Roman"/>
                <w:b/>
                <w:sz w:val="20"/>
              </w:rPr>
              <w:t>Điể</w:t>
            </w:r>
            <w:r w:rsidRPr="006D546C">
              <w:rPr>
                <w:rFonts w:ascii="Times New Roman" w:hAnsi="Times New Roman"/>
                <w:b/>
                <w:sz w:val="20"/>
                <w:lang w:val="en-US"/>
              </w:rPr>
              <w:t>m</w:t>
            </w:r>
          </w:p>
        </w:tc>
        <w:tc>
          <w:tcPr>
            <w:tcW w:w="4961" w:type="dxa"/>
          </w:tcPr>
          <w:p w14:paraId="615FA8D9" w14:textId="5BA1839A" w:rsidR="005D439D" w:rsidRDefault="005D439D" w:rsidP="005D439D">
            <w:pPr>
              <w:tabs>
                <w:tab w:val="left" w:pos="142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1356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02 và 104</w:t>
            </w:r>
          </w:p>
        </w:tc>
      </w:tr>
      <w:tr w:rsidR="005D439D" w14:paraId="66D69F63" w14:textId="77777777" w:rsidTr="006D546C">
        <w:tc>
          <w:tcPr>
            <w:tcW w:w="4815" w:type="dxa"/>
          </w:tcPr>
          <w:p w14:paraId="14ADE750" w14:textId="333E2C7A" w:rsidR="005D439D" w:rsidRDefault="005D439D" w:rsidP="005D439D">
            <w:pPr>
              <w:tabs>
                <w:tab w:val="left" w:pos="172"/>
              </w:tabs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Câu  1</w:t>
            </w:r>
            <w:r w:rsidR="006D546C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(1,0 điểm)</w:t>
            </w: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:</w:t>
            </w:r>
          </w:p>
          <w:p w14:paraId="6E8F98D7" w14:textId="77777777" w:rsidR="005D439D" w:rsidRDefault="005D439D" w:rsidP="005D439D">
            <w:pPr>
              <w:tabs>
                <w:tab w:val="left" w:pos="172"/>
              </w:tabs>
              <w:rPr>
                <w:rFonts w:ascii="Times New Roman" w:eastAsia="Batang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+</w:t>
            </w:r>
            <w:r w:rsidRPr="005D439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D439D">
              <w:rPr>
                <w:rFonts w:ascii="Times New Roman" w:eastAsia="Batang" w:hAnsi="Times New Roman"/>
                <w:position w:val="-10"/>
                <w:sz w:val="24"/>
                <w:szCs w:val="24"/>
              </w:rPr>
              <w:object w:dxaOrig="1380" w:dyaOrig="380" w14:anchorId="60F5D5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37" type="#_x0000_t75" style="width:69pt;height:19.2pt" o:ole="">
                  <v:imagedata r:id="rId6" o:title=""/>
                </v:shape>
                <o:OLEObject Type="Embed" ProgID="Equation.DSMT4" ShapeID="_x0000_i1437" DrawAspect="Content" ObjectID="_1838292912" r:id="rId7"/>
              </w:object>
            </w:r>
          </w:p>
          <w:p w14:paraId="519588A9" w14:textId="77777777" w:rsidR="006D546C" w:rsidRDefault="005D439D" w:rsidP="005D439D">
            <w:pPr>
              <w:tabs>
                <w:tab w:val="left" w:pos="1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</w:t>
            </w:r>
            <w:r w:rsidRPr="005D439D">
              <w:rPr>
                <w:rFonts w:ascii="Times New Roman" w:eastAsia="Batang" w:hAnsi="Times New Roman"/>
                <w:position w:val="-4"/>
                <w:sz w:val="24"/>
                <w:szCs w:val="24"/>
              </w:rPr>
              <w:object w:dxaOrig="220" w:dyaOrig="260" w14:anchorId="520E05AB">
                <v:shape id="_x0000_i1439" type="#_x0000_t75" style="width:10.8pt;height:13.2pt" o:ole="">
                  <v:imagedata r:id="rId8" o:title=""/>
                </v:shape>
                <o:OLEObject Type="Embed" ProgID="Equation.DSMT4" ShapeID="_x0000_i1439" DrawAspect="Content" ObjectID="_1838292913" r:id="rId9"/>
              </w:object>
            </w:r>
            <w:r w:rsidRPr="005D439D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qua </w:t>
            </w:r>
            <w:r w:rsidRPr="005D439D">
              <w:rPr>
                <w:rFonts w:ascii="Times New Roman" w:eastAsia="Batang" w:hAnsi="Times New Roman"/>
                <w:position w:val="-10"/>
                <w:sz w:val="24"/>
                <w:szCs w:val="24"/>
              </w:rPr>
              <w:object w:dxaOrig="680" w:dyaOrig="320" w14:anchorId="7EFC5898">
                <v:shape id="_x0000_i1441" type="#_x0000_t75" style="width:34.2pt;height:16.2pt" o:ole="">
                  <v:imagedata r:id="rId10" o:title=""/>
                </v:shape>
                <o:OLEObject Type="Embed" ProgID="Equation.DSMT4" ShapeID="_x0000_i1441" DrawAspect="Content" ObjectID="_1838292914" r:id="rId11"/>
              </w:object>
            </w:r>
            <w:r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, </w:t>
            </w:r>
            <w:r w:rsidRPr="005D439D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có VTCP </w:t>
            </w:r>
            <w:r w:rsidRPr="005D439D">
              <w:rPr>
                <w:rFonts w:ascii="Times New Roman" w:eastAsia="Batang" w:hAnsi="Times New Roman"/>
                <w:position w:val="-4"/>
                <w:sz w:val="24"/>
                <w:szCs w:val="24"/>
              </w:rPr>
              <w:object w:dxaOrig="400" w:dyaOrig="320" w14:anchorId="31DFB981">
                <v:shape id="_x0000_i1440" type="#_x0000_t75" style="width:19.8pt;height:16.2pt" o:ole="">
                  <v:imagedata r:id="rId12" o:title=""/>
                </v:shape>
                <o:OLEObject Type="Embed" ProgID="Equation.DSMT4" ShapeID="_x0000_i1440" DrawAspect="Content" ObjectID="_1838292915" r:id="rId13"/>
              </w:object>
            </w:r>
            <w:r w:rsidRPr="005D439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(hoặc </w:t>
            </w:r>
            <w:r w:rsidRPr="005D439D">
              <w:rPr>
                <w:rFonts w:ascii="Times New Roman" w:eastAsia="Batang" w:hAnsi="Times New Roman"/>
                <w:position w:val="-10"/>
                <w:sz w:val="24"/>
                <w:szCs w:val="24"/>
              </w:rPr>
              <w:object w:dxaOrig="840" w:dyaOrig="380" w14:anchorId="6EDC4E1F">
                <v:shape id="_x0000_i1438" type="#_x0000_t75" style="width:38.4pt;height:19.2pt" o:ole="">
                  <v:imagedata r:id="rId14" o:title=""/>
                </v:shape>
                <o:OLEObject Type="Embed" ProgID="Equation.DSMT4" ShapeID="_x0000_i1438" DrawAspect="Content" ObjectID="_1838292916" r:id="rId1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  <w:r w:rsidRPr="005D439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</w:p>
          <w:p w14:paraId="24F480EA" w14:textId="5BDC6D1C" w:rsidR="005D439D" w:rsidRPr="006D546C" w:rsidRDefault="006D546C" w:rsidP="00293441">
            <w:pPr>
              <w:tabs>
                <w:tab w:val="left" w:pos="172"/>
              </w:tabs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PTTS </w:t>
            </w:r>
            <w:r w:rsidRPr="005D439D">
              <w:rPr>
                <w:rFonts w:ascii="Times New Roman" w:eastAsia="Batang" w:hAnsi="Times New Roman"/>
                <w:position w:val="-4"/>
                <w:sz w:val="24"/>
                <w:szCs w:val="24"/>
              </w:rPr>
              <w:object w:dxaOrig="220" w:dyaOrig="260" w14:anchorId="1A8180EE">
                <v:shape id="_x0000_i1442" type="#_x0000_t75" style="width:10.8pt;height:13.2pt" o:ole="">
                  <v:imagedata r:id="rId8" o:title=""/>
                </v:shape>
                <o:OLEObject Type="Embed" ProgID="Equation.DSMT4" ShapeID="_x0000_i1442" DrawAspect="Content" ObjectID="_1838292917" r:id="rId16"/>
              </w:object>
            </w:r>
            <w:r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: </w:t>
            </w:r>
            <w:r w:rsidRPr="006D546C">
              <w:rPr>
                <w:rFonts w:ascii="Times New Roman" w:eastAsia="Batang" w:hAnsi="Times New Roman"/>
                <w:position w:val="-30"/>
                <w:sz w:val="24"/>
                <w:szCs w:val="24"/>
              </w:rPr>
              <w:object w:dxaOrig="1100" w:dyaOrig="720" w14:anchorId="6F763ADB">
                <v:shape id="_x0000_i1470" type="#_x0000_t75" style="width:55.2pt;height:36pt" o:ole="">
                  <v:imagedata r:id="rId17" o:title=""/>
                </v:shape>
                <o:OLEObject Type="Embed" ProgID="Equation.DSMT4" ShapeID="_x0000_i1470" DrawAspect="Content" ObjectID="_1838292918" r:id="rId18"/>
              </w:object>
            </w:r>
            <w:r w:rsidR="005D439D" w:rsidRPr="005D439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 w:rsid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D546C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en-US"/>
              </w:rPr>
              <w:t>(Mỗi hàng 0,25)</w:t>
            </w:r>
          </w:p>
        </w:tc>
        <w:tc>
          <w:tcPr>
            <w:tcW w:w="709" w:type="dxa"/>
          </w:tcPr>
          <w:p w14:paraId="540616EA" w14:textId="77777777" w:rsidR="005D439D" w:rsidRDefault="005D439D" w:rsidP="0067133D">
            <w:pPr>
              <w:tabs>
                <w:tab w:val="left" w:pos="14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5DB48782" w14:textId="77777777" w:rsidR="006D546C" w:rsidRPr="006D546C" w:rsidRDefault="006D546C" w:rsidP="0067133D">
            <w:pPr>
              <w:tabs>
                <w:tab w:val="left" w:pos="142"/>
              </w:tabs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  <w:p w14:paraId="56147B00" w14:textId="77777777" w:rsidR="006D546C" w:rsidRPr="006D546C" w:rsidRDefault="006D546C" w:rsidP="0067133D">
            <w:pPr>
              <w:tabs>
                <w:tab w:val="left" w:pos="142"/>
              </w:tabs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  <w:p w14:paraId="72212A1B" w14:textId="77777777" w:rsidR="006D546C" w:rsidRPr="006D546C" w:rsidRDefault="006D546C" w:rsidP="0067133D">
            <w:pPr>
              <w:tabs>
                <w:tab w:val="left" w:pos="142"/>
              </w:tabs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  <w:p w14:paraId="64F8E782" w14:textId="77777777" w:rsidR="006D546C" w:rsidRPr="00293441" w:rsidRDefault="006D546C" w:rsidP="0067133D">
            <w:pPr>
              <w:tabs>
                <w:tab w:val="left" w:pos="142"/>
              </w:tabs>
              <w:rPr>
                <w:rFonts w:ascii="Times New Roman" w:hAnsi="Times New Roman"/>
                <w:bCs/>
                <w:sz w:val="12"/>
                <w:szCs w:val="12"/>
                <w:lang w:val="en-US"/>
              </w:rPr>
            </w:pPr>
          </w:p>
          <w:p w14:paraId="5302466E" w14:textId="56807C14" w:rsidR="006D546C" w:rsidRPr="006D546C" w:rsidRDefault="006D546C" w:rsidP="0067133D">
            <w:pPr>
              <w:tabs>
                <w:tab w:val="left" w:pos="142"/>
              </w:tabs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5</w:t>
            </w:r>
          </w:p>
        </w:tc>
        <w:tc>
          <w:tcPr>
            <w:tcW w:w="4961" w:type="dxa"/>
          </w:tcPr>
          <w:p w14:paraId="5D13AA17" w14:textId="77777777" w:rsidR="006D546C" w:rsidRDefault="006D546C" w:rsidP="006D546C">
            <w:pPr>
              <w:tabs>
                <w:tab w:val="left" w:pos="172"/>
              </w:tabs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Câu  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(1,0 điểm)</w:t>
            </w: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:</w:t>
            </w:r>
          </w:p>
          <w:p w14:paraId="5BEC2C09" w14:textId="6740A7ED" w:rsidR="006D546C" w:rsidRDefault="006D546C" w:rsidP="006D546C">
            <w:pPr>
              <w:tabs>
                <w:tab w:val="left" w:pos="172"/>
              </w:tabs>
              <w:rPr>
                <w:rFonts w:ascii="Times New Roman" w:eastAsia="Batang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+</w:t>
            </w:r>
            <w:r w:rsidRPr="005D439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D439D">
              <w:rPr>
                <w:rFonts w:ascii="Times New Roman" w:eastAsia="Batang" w:hAnsi="Times New Roman"/>
                <w:position w:val="-10"/>
                <w:sz w:val="24"/>
                <w:szCs w:val="24"/>
              </w:rPr>
              <w:object w:dxaOrig="1240" w:dyaOrig="380" w14:anchorId="54538F1B">
                <v:shape id="_x0000_i1466" type="#_x0000_t75" style="width:61.8pt;height:19.2pt" o:ole="">
                  <v:imagedata r:id="rId19" o:title=""/>
                </v:shape>
                <o:OLEObject Type="Embed" ProgID="Equation.DSMT4" ShapeID="_x0000_i1466" DrawAspect="Content" ObjectID="_1838292919" r:id="rId20"/>
              </w:object>
            </w:r>
          </w:p>
          <w:p w14:paraId="0E62418B" w14:textId="7072A85C" w:rsidR="006D546C" w:rsidRDefault="006D546C" w:rsidP="006D546C">
            <w:pPr>
              <w:tabs>
                <w:tab w:val="left" w:pos="1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</w:t>
            </w:r>
            <w:r w:rsidRPr="005D439D">
              <w:rPr>
                <w:rFonts w:ascii="Times New Roman" w:eastAsia="Batang" w:hAnsi="Times New Roman"/>
                <w:position w:val="-4"/>
                <w:sz w:val="24"/>
                <w:szCs w:val="24"/>
              </w:rPr>
              <w:object w:dxaOrig="220" w:dyaOrig="260" w14:anchorId="24A5D175">
                <v:shape id="_x0000_i1446" type="#_x0000_t75" style="width:10.8pt;height:13.2pt" o:ole="">
                  <v:imagedata r:id="rId8" o:title=""/>
                </v:shape>
                <o:OLEObject Type="Embed" ProgID="Equation.DSMT4" ShapeID="_x0000_i1446" DrawAspect="Content" ObjectID="_1838292920" r:id="rId21"/>
              </w:object>
            </w:r>
            <w:r w:rsidRPr="005D439D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qua </w:t>
            </w:r>
            <w:r w:rsidRPr="005D439D">
              <w:rPr>
                <w:rFonts w:ascii="Times New Roman" w:eastAsia="Batang" w:hAnsi="Times New Roman"/>
                <w:position w:val="-10"/>
                <w:sz w:val="24"/>
                <w:szCs w:val="24"/>
              </w:rPr>
              <w:object w:dxaOrig="820" w:dyaOrig="320" w14:anchorId="086141DC">
                <v:shape id="_x0000_i1468" type="#_x0000_t75" style="width:40.8pt;height:16.2pt" o:ole="">
                  <v:imagedata r:id="rId22" o:title=""/>
                </v:shape>
                <o:OLEObject Type="Embed" ProgID="Equation.DSMT4" ShapeID="_x0000_i1468" DrawAspect="Content" ObjectID="_1838292921" r:id="rId23"/>
              </w:object>
            </w:r>
            <w:r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, </w:t>
            </w:r>
            <w:r w:rsidRPr="005D439D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có VTCP </w:t>
            </w:r>
            <w:r w:rsidRPr="005D439D">
              <w:rPr>
                <w:rFonts w:ascii="Times New Roman" w:eastAsia="Batang" w:hAnsi="Times New Roman"/>
                <w:position w:val="-4"/>
                <w:sz w:val="24"/>
                <w:szCs w:val="24"/>
              </w:rPr>
              <w:object w:dxaOrig="400" w:dyaOrig="320" w14:anchorId="16284BEC">
                <v:shape id="_x0000_i1447" type="#_x0000_t75" style="width:19.8pt;height:16.2pt" o:ole="">
                  <v:imagedata r:id="rId12" o:title=""/>
                </v:shape>
                <o:OLEObject Type="Embed" ProgID="Equation.DSMT4" ShapeID="_x0000_i1447" DrawAspect="Content" ObjectID="_1838292922" r:id="rId24"/>
              </w:object>
            </w:r>
            <w:r w:rsidRPr="005D439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14:paraId="1954D75C" w14:textId="7A047ECC" w:rsidR="005D439D" w:rsidRDefault="006D546C" w:rsidP="00293441">
            <w:pPr>
              <w:tabs>
                <w:tab w:val="left" w:pos="17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PTTS </w:t>
            </w:r>
            <w:r w:rsidRPr="005D439D">
              <w:rPr>
                <w:rFonts w:ascii="Times New Roman" w:eastAsia="Batang" w:hAnsi="Times New Roman"/>
                <w:position w:val="-4"/>
                <w:sz w:val="24"/>
                <w:szCs w:val="24"/>
              </w:rPr>
              <w:object w:dxaOrig="220" w:dyaOrig="260" w14:anchorId="39F023D2">
                <v:shape id="_x0000_i1449" type="#_x0000_t75" style="width:10.8pt;height:13.2pt" o:ole="">
                  <v:imagedata r:id="rId8" o:title=""/>
                </v:shape>
                <o:OLEObject Type="Embed" ProgID="Equation.DSMT4" ShapeID="_x0000_i1449" DrawAspect="Content" ObjectID="_1838292923" r:id="rId25"/>
              </w:object>
            </w:r>
            <w:r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: </w:t>
            </w:r>
            <w:r w:rsidRPr="006D546C">
              <w:rPr>
                <w:rFonts w:ascii="Times New Roman" w:eastAsia="Batang" w:hAnsi="Times New Roman"/>
                <w:position w:val="-30"/>
                <w:sz w:val="24"/>
                <w:szCs w:val="24"/>
              </w:rPr>
              <w:object w:dxaOrig="1240" w:dyaOrig="720" w14:anchorId="4C9B0F1F">
                <v:shape id="_x0000_i1475" type="#_x0000_t75" style="width:61.8pt;height:36pt" o:ole="">
                  <v:imagedata r:id="rId26" o:title=""/>
                </v:shape>
                <o:OLEObject Type="Embed" ProgID="Equation.DSMT4" ShapeID="_x0000_i1475" DrawAspect="Content" ObjectID="_1838292924" r:id="rId27"/>
              </w:object>
            </w:r>
            <w:r w:rsidRPr="005D439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</w:t>
            </w:r>
            <w:r w:rsidR="00293441" w:rsidRPr="006D546C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en-US"/>
              </w:rPr>
              <w:t>(Mỗi hàng 0,25)</w:t>
            </w:r>
            <w:r w:rsidRPr="005D439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</w:p>
        </w:tc>
      </w:tr>
      <w:tr w:rsidR="006D546C" w14:paraId="0A214741" w14:textId="77777777" w:rsidTr="006D546C">
        <w:tc>
          <w:tcPr>
            <w:tcW w:w="4815" w:type="dxa"/>
          </w:tcPr>
          <w:p w14:paraId="2170D61D" w14:textId="682C90B1" w:rsidR="006D546C" w:rsidRDefault="006D546C" w:rsidP="006D546C">
            <w:pPr>
              <w:tabs>
                <w:tab w:val="left" w:pos="172"/>
              </w:tabs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 xml:space="preserve">Câu 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(1,0 điểm)</w:t>
            </w: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:</w:t>
            </w:r>
          </w:p>
          <w:p w14:paraId="10B7C2F3" w14:textId="6D0A552A" w:rsidR="006D546C" w:rsidRDefault="006D546C" w:rsidP="006D546C">
            <w:pPr>
              <w:tabs>
                <w:tab w:val="left" w:pos="172"/>
              </w:tabs>
              <w:rPr>
                <w:rFonts w:ascii="Times New Roman" w:eastAsia="Batang" w:hAnsi="Times New Roman"/>
                <w:sz w:val="24"/>
                <w:szCs w:val="24"/>
              </w:rPr>
            </w:pPr>
            <w:r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+ </w: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Gọi số tự nhiên có 4 chữ số khác nhau và chia hết cho 5 là </w:t>
            </w:r>
            <w:r w:rsidRPr="006D546C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560" w:dyaOrig="340" w14:anchorId="74BEA649">
                <v:shape id="_x0000_i1479" type="#_x0000_t75" style="width:28.2pt;height:16.8pt" o:ole="">
                  <v:imagedata r:id="rId28" o:title=""/>
                </v:shape>
                <o:OLEObject Type="Embed" ProgID="Equation.DSMT4" ShapeID="_x0000_i1479" DrawAspect="Content" ObjectID="_1838292925" r:id="rId29"/>
              </w:object>
            </w:r>
          </w:p>
          <w:p w14:paraId="40722D6F" w14:textId="491D0635" w:rsidR="006D546C" w:rsidRPr="006D546C" w:rsidRDefault="006D546C" w:rsidP="006D546C">
            <w:pPr>
              <w:tabs>
                <w:tab w:val="left" w:pos="172"/>
              </w:tabs>
              <w:rPr>
                <w:rFonts w:ascii="Times New Roman" w:eastAsia="Batang" w:hAnsi="Times New Roman"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TH1: </w:t>
            </w:r>
            <w:r w:rsidRPr="006D546C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580" w:dyaOrig="279" w14:anchorId="0CB25DBF">
                <v:shape id="_x0000_i1486" type="#_x0000_t75" style="width:28.8pt;height:13.8pt" o:ole="">
                  <v:imagedata r:id="rId30" o:title=""/>
                </v:shape>
                <o:OLEObject Type="Embed" ProgID="Equation.DSMT4" ShapeID="_x0000_i1486" DrawAspect="Content" ObjectID="_1838292926" r:id="rId31"/>
              </w:objec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.  Có 1.6.5.4 = 120 số </w:t>
            </w:r>
          </w:p>
          <w:p w14:paraId="1D573BB9" w14:textId="4C303B6D" w:rsidR="006D546C" w:rsidRPr="006D546C" w:rsidRDefault="006D546C" w:rsidP="006D546C">
            <w:pPr>
              <w:tabs>
                <w:tab w:val="left" w:pos="172"/>
              </w:tabs>
              <w:rPr>
                <w:rFonts w:ascii="Times New Roman" w:eastAsia="Batang" w:hAnsi="Times New Roman"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sz w:val="24"/>
                <w:szCs w:val="24"/>
                <w:lang w:val="en-US"/>
              </w:rPr>
              <w:t>+ TH</w:t>
            </w:r>
            <w:r w:rsidRPr="006D546C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6D546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</w:t>
            </w:r>
            <w:r w:rsidRPr="006D546C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560" w:dyaOrig="279" w14:anchorId="5BBDD9BE">
                <v:shape id="_x0000_i1491" type="#_x0000_t75" style="width:28.2pt;height:13.8pt" o:ole="">
                  <v:imagedata r:id="rId32" o:title=""/>
                </v:shape>
                <o:OLEObject Type="Embed" ProgID="Equation.DSMT4" ShapeID="_x0000_i1491" DrawAspect="Content" ObjectID="_1838292927" r:id="rId33"/>
              </w:objec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. </w: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</w: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>Có 1.</w: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>5</w: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>.5.4 = 1</w: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>00</w: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số </w:t>
            </w:r>
          </w:p>
          <w:p w14:paraId="77737581" w14:textId="0B83B89B" w:rsidR="006D546C" w:rsidRPr="00360C99" w:rsidRDefault="006D546C" w:rsidP="006D546C">
            <w:pPr>
              <w:tabs>
                <w:tab w:val="left" w:pos="172"/>
              </w:tabs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>+ Có tất cả 120+100 = 220 (số)</w:t>
            </w:r>
          </w:p>
        </w:tc>
        <w:tc>
          <w:tcPr>
            <w:tcW w:w="709" w:type="dxa"/>
          </w:tcPr>
          <w:p w14:paraId="6D8B2B86" w14:textId="77777777" w:rsidR="00293441" w:rsidRDefault="00293441" w:rsidP="00293441">
            <w:pPr>
              <w:tabs>
                <w:tab w:val="left" w:pos="142"/>
              </w:tabs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  <w:p w14:paraId="32ECF0EB" w14:textId="77777777" w:rsidR="00293441" w:rsidRDefault="00293441" w:rsidP="00293441">
            <w:pPr>
              <w:tabs>
                <w:tab w:val="left" w:pos="142"/>
              </w:tabs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  <w:p w14:paraId="15D68D4F" w14:textId="46E33F09" w:rsidR="00293441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  <w:p w14:paraId="00A0E029" w14:textId="35AEF7C1" w:rsidR="00293441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  <w:p w14:paraId="46CA3429" w14:textId="77777777" w:rsidR="00293441" w:rsidRPr="006D546C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  <w:p w14:paraId="236FDCD0" w14:textId="48FC4332" w:rsidR="006D546C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</w:tc>
        <w:tc>
          <w:tcPr>
            <w:tcW w:w="4961" w:type="dxa"/>
          </w:tcPr>
          <w:p w14:paraId="1AEFA655" w14:textId="77777777" w:rsidR="006D546C" w:rsidRDefault="006D546C" w:rsidP="006D546C">
            <w:pPr>
              <w:tabs>
                <w:tab w:val="left" w:pos="172"/>
              </w:tabs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 xml:space="preserve">Câu 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2(1,0 điểm)</w:t>
            </w: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:</w:t>
            </w:r>
          </w:p>
          <w:p w14:paraId="76CCC971" w14:textId="77777777" w:rsidR="006D546C" w:rsidRDefault="006D546C" w:rsidP="006D546C">
            <w:pPr>
              <w:tabs>
                <w:tab w:val="left" w:pos="172"/>
              </w:tabs>
              <w:rPr>
                <w:rFonts w:ascii="Times New Roman" w:eastAsia="Batang" w:hAnsi="Times New Roman"/>
                <w:sz w:val="24"/>
                <w:szCs w:val="24"/>
              </w:rPr>
            </w:pPr>
            <w:r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+ </w: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Gọi số tự nhiên có 4 chữ số khác nhau và chia hết cho 5 là </w:t>
            </w:r>
            <w:r w:rsidRPr="006D546C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560" w:dyaOrig="340" w14:anchorId="232B0819">
                <v:shape id="_x0000_i1501" type="#_x0000_t75" style="width:28.2pt;height:16.8pt" o:ole="">
                  <v:imagedata r:id="rId28" o:title=""/>
                </v:shape>
                <o:OLEObject Type="Embed" ProgID="Equation.DSMT4" ShapeID="_x0000_i1501" DrawAspect="Content" ObjectID="_1838292928" r:id="rId34"/>
              </w:object>
            </w:r>
          </w:p>
          <w:p w14:paraId="2958E798" w14:textId="77777777" w:rsidR="006D546C" w:rsidRPr="006D546C" w:rsidRDefault="006D546C" w:rsidP="006D546C">
            <w:pPr>
              <w:tabs>
                <w:tab w:val="left" w:pos="172"/>
              </w:tabs>
              <w:rPr>
                <w:rFonts w:ascii="Times New Roman" w:eastAsia="Batang" w:hAnsi="Times New Roman"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TH1: </w:t>
            </w:r>
            <w:r w:rsidRPr="006D546C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580" w:dyaOrig="279" w14:anchorId="44E266C5">
                <v:shape id="_x0000_i1502" type="#_x0000_t75" style="width:28.8pt;height:13.8pt" o:ole="">
                  <v:imagedata r:id="rId30" o:title=""/>
                </v:shape>
                <o:OLEObject Type="Embed" ProgID="Equation.DSMT4" ShapeID="_x0000_i1502" DrawAspect="Content" ObjectID="_1838292929" r:id="rId35"/>
              </w:objec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.  Có 1.6.5.4 = 120 số </w:t>
            </w:r>
          </w:p>
          <w:p w14:paraId="52B9694A" w14:textId="77777777" w:rsidR="006D546C" w:rsidRPr="006D546C" w:rsidRDefault="006D546C" w:rsidP="006D546C">
            <w:pPr>
              <w:tabs>
                <w:tab w:val="left" w:pos="172"/>
              </w:tabs>
              <w:rPr>
                <w:rFonts w:ascii="Times New Roman" w:eastAsia="Batang" w:hAnsi="Times New Roman"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TH2: </w:t>
            </w:r>
            <w:r w:rsidRPr="006D546C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560" w:dyaOrig="279" w14:anchorId="3C8D7C8B">
                <v:shape id="_x0000_i1503" type="#_x0000_t75" style="width:28.2pt;height:13.8pt" o:ole="">
                  <v:imagedata r:id="rId32" o:title=""/>
                </v:shape>
                <o:OLEObject Type="Embed" ProgID="Equation.DSMT4" ShapeID="_x0000_i1503" DrawAspect="Content" ObjectID="_1838292930" r:id="rId36"/>
              </w:object>
            </w: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.  Có 1.5.5.4 = 100 số </w:t>
            </w:r>
          </w:p>
          <w:p w14:paraId="1576D049" w14:textId="2E092921" w:rsidR="006D546C" w:rsidRPr="00360C99" w:rsidRDefault="006D546C" w:rsidP="006D546C">
            <w:pPr>
              <w:tabs>
                <w:tab w:val="left" w:pos="172"/>
              </w:tabs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6D546C">
              <w:rPr>
                <w:rFonts w:ascii="Times New Roman" w:eastAsia="Batang" w:hAnsi="Times New Roman"/>
                <w:sz w:val="24"/>
                <w:szCs w:val="24"/>
                <w:lang w:val="en-US"/>
              </w:rPr>
              <w:t>+ Có tất cả 120+100 = 220 (số)</w:t>
            </w:r>
          </w:p>
        </w:tc>
      </w:tr>
      <w:tr w:rsidR="00DD2481" w14:paraId="28F32E91" w14:textId="77777777" w:rsidTr="006D546C">
        <w:tc>
          <w:tcPr>
            <w:tcW w:w="4815" w:type="dxa"/>
          </w:tcPr>
          <w:p w14:paraId="66A30739" w14:textId="5039F3CC" w:rsidR="00DD2481" w:rsidRDefault="00DD2481" w:rsidP="00DD2481">
            <w:pPr>
              <w:tabs>
                <w:tab w:val="left" w:pos="172"/>
              </w:tabs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 xml:space="preserve">Câu 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3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(1,0 điểm)</w:t>
            </w: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:</w:t>
            </w:r>
          </w:p>
          <w:p w14:paraId="3139BC95" w14:textId="7F9E044E" w:rsidR="00293441" w:rsidRPr="00293441" w:rsidRDefault="00293441" w:rsidP="002934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Chọn 1 thủ môn có: </w:t>
            </w:r>
            <w:r w:rsidRPr="00293441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180" w:dyaOrig="279" w14:anchorId="62AB2C04">
                <v:shape id="_x0000_i1510" type="#_x0000_t75" style="width:9pt;height:13.8pt" o:ole="">
                  <v:imagedata r:id="rId37" o:title=""/>
                </v:shape>
                <o:OLEObject Type="Embed" ProgID="Equation.DSMT4" ShapeID="_x0000_i1510" DrawAspect="Content" ObjectID="_1838292931" r:id="rId38"/>
              </w:objec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ách </w:t>
            </w:r>
          </w:p>
          <w:p w14:paraId="0F047806" w14:textId="67A0242C" w:rsidR="00293441" w:rsidRPr="00293441" w:rsidRDefault="00293441" w:rsidP="00293441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Chọn 2 hậu vệ có :</w:t>
            </w:r>
            <w:r w:rsidR="00CD5E64"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0BE5D264">
                <v:shape id="_x0000_i1580" type="#_x0000_t75" style="width:16.2pt;height:19.2pt" o:ole="">
                  <v:imagedata r:id="rId39" o:title=""/>
                </v:shape>
                <o:OLEObject Type="Embed" ProgID="Equation.DSMT4" ShapeID="_x0000_i1580" DrawAspect="Content" ObjectID="_1838292932" r:id="rId40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cách</w:t>
            </w:r>
          </w:p>
          <w:p w14:paraId="397D3421" w14:textId="323831C6" w:rsidR="00293441" w:rsidRPr="00293441" w:rsidRDefault="00293441" w:rsidP="002934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</w:t>
            </w:r>
            <w:r w:rsidRPr="00293441">
              <w:rPr>
                <w:rFonts w:ascii="Times New Roman" w:hAnsi="Times New Roman"/>
                <w:sz w:val="24"/>
                <w:szCs w:val="24"/>
              </w:rPr>
              <w:t>Ch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ọn 4 tiền vệ có :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1CAE942E">
                <v:shape id="_x0000_i1518" type="#_x0000_t75" style="width:16.2pt;height:19.2pt" o:ole="">
                  <v:imagedata r:id="rId41" o:title=""/>
                </v:shape>
                <o:OLEObject Type="Embed" ProgID="Equation.DSMT4" ShapeID="_x0000_i1518" DrawAspect="Content" ObjectID="_1838292933" r:id="rId42"/>
              </w:object>
            </w:r>
            <w:r w:rsidRPr="0029344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 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cách</w:t>
            </w:r>
            <w:r w:rsidRPr="00293441">
              <w:rPr>
                <w:rFonts w:ascii="Times New Roman" w:hAnsi="Times New Roman"/>
                <w:sz w:val="24"/>
                <w:szCs w:val="24"/>
              </w:rPr>
              <w:tab/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14:paraId="1345A770" w14:textId="2896C405" w:rsidR="00293441" w:rsidRPr="00293441" w:rsidRDefault="00293441" w:rsidP="002934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Chọn 4 tiền đạo có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6E4A81D1">
                <v:shape id="_x0000_i1522" type="#_x0000_t75" style="width:16.2pt;height:19.2pt" o:ole="">
                  <v:imagedata r:id="rId43" o:title=""/>
                </v:shape>
                <o:OLEObject Type="Embed" ProgID="Equation.DSMT4" ShapeID="_x0000_i1522" DrawAspect="Content" ObjectID="_1838292934" r:id="rId44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ách .</w:t>
            </w:r>
          </w:p>
          <w:p w14:paraId="19E6CA30" w14:textId="4C673676" w:rsidR="00DD2481" w:rsidRPr="00360C99" w:rsidRDefault="00293441" w:rsidP="00293441">
            <w:pP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có tất cả: </w:t>
            </w:r>
            <w:r w:rsidRPr="00293441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180" w:dyaOrig="279" w14:anchorId="036D9D6D">
                <v:shape id="_x0000_i1523" type="#_x0000_t75" style="width:9pt;height:13.8pt" o:ole="">
                  <v:imagedata r:id="rId37" o:title=""/>
                </v:shape>
                <o:OLEObject Type="Embed" ProgID="Equation.DSMT4" ShapeID="_x0000_i1523" DrawAspect="Content" ObjectID="_1838292935" r:id="rId45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>.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37E84398">
                <v:shape id="_x0000_i1525" type="#_x0000_t75" style="width:16.2pt;height:19.2pt" o:ole="">
                  <v:imagedata r:id="rId46" o:title=""/>
                </v:shape>
                <o:OLEObject Type="Embed" ProgID="Equation.DSMT4" ShapeID="_x0000_i1525" DrawAspect="Content" ObjectID="_1838292936" r:id="rId47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>.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13B4253F">
                <v:shape id="_x0000_i1527" type="#_x0000_t75" style="width:16.2pt;height:19.2pt" o:ole="">
                  <v:imagedata r:id="rId41" o:title=""/>
                </v:shape>
                <o:OLEObject Type="Embed" ProgID="Equation.DSMT4" ShapeID="_x0000_i1527" DrawAspect="Content" ObjectID="_1838292937" r:id="rId48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>.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48EF36A6">
                <v:shape id="_x0000_i1529" type="#_x0000_t75" style="width:16.2pt;height:19.2pt" o:ole="">
                  <v:imagedata r:id="rId43" o:title=""/>
                </v:shape>
                <o:OLEObject Type="Embed" ProgID="Equation.DSMT4" ShapeID="_x0000_i1529" DrawAspect="Content" ObjectID="_1838292938" r:id="rId49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= </w:t>
            </w:r>
            <w:r w:rsidR="00CD5E64" w:rsidRPr="00FC4311">
              <w:rPr>
                <w:rFonts w:ascii="Times New Roman" w:eastAsia="Batang" w:hAnsi="Times New Roman"/>
                <w:b/>
                <w:bCs/>
                <w:sz w:val="24"/>
                <w:szCs w:val="24"/>
                <w:lang w:val="en-US"/>
              </w:rPr>
              <w:t>14.700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ách </w:t>
            </w:r>
          </w:p>
        </w:tc>
        <w:tc>
          <w:tcPr>
            <w:tcW w:w="709" w:type="dxa"/>
          </w:tcPr>
          <w:p w14:paraId="14061EA5" w14:textId="77777777" w:rsidR="00293441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  <w:p w14:paraId="6910B3EE" w14:textId="01E046BB" w:rsidR="00293441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  <w:p w14:paraId="40D3A873" w14:textId="77777777" w:rsidR="00293441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  <w:p w14:paraId="27EAB51D" w14:textId="64C48DF4" w:rsidR="00293441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  <w:p w14:paraId="6386B2EA" w14:textId="77777777" w:rsidR="00293441" w:rsidRPr="00293441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Cs/>
                <w:sz w:val="8"/>
                <w:szCs w:val="8"/>
                <w:lang w:val="en-US"/>
              </w:rPr>
            </w:pPr>
          </w:p>
          <w:p w14:paraId="12F20857" w14:textId="49D267F3" w:rsidR="00293441" w:rsidRPr="006D546C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  <w:p w14:paraId="45E75CDE" w14:textId="6A36ACCC" w:rsidR="00DD2481" w:rsidRDefault="00293441" w:rsidP="00293441">
            <w:pPr>
              <w:tabs>
                <w:tab w:val="left" w:pos="142"/>
              </w:tabs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D546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,25</w:t>
            </w:r>
          </w:p>
        </w:tc>
        <w:tc>
          <w:tcPr>
            <w:tcW w:w="4961" w:type="dxa"/>
          </w:tcPr>
          <w:p w14:paraId="095117E1" w14:textId="77777777" w:rsidR="00293441" w:rsidRDefault="00293441" w:rsidP="00293441">
            <w:pPr>
              <w:tabs>
                <w:tab w:val="left" w:pos="172"/>
              </w:tabs>
              <w:spacing w:line="276" w:lineRule="auto"/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 xml:space="preserve">Câu 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3(1,0 điểm)</w:t>
            </w:r>
            <w:r w:rsidRPr="00360C99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  <w:t>:</w:t>
            </w:r>
          </w:p>
          <w:p w14:paraId="070DB895" w14:textId="77777777" w:rsidR="00293441" w:rsidRPr="00293441" w:rsidRDefault="00293441" w:rsidP="00293441">
            <w:pPr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Chọn 1 thủ môn có: </w:t>
            </w:r>
            <w:r w:rsidRPr="00293441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180" w:dyaOrig="279" w14:anchorId="41FEB885">
                <v:shape id="_x0000_i1539" type="#_x0000_t75" style="width:9pt;height:13.8pt" o:ole="">
                  <v:imagedata r:id="rId37" o:title=""/>
                </v:shape>
                <o:OLEObject Type="Embed" ProgID="Equation.DSMT4" ShapeID="_x0000_i1539" DrawAspect="Content" ObjectID="_1838292939" r:id="rId50"/>
              </w:objec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ách </w:t>
            </w:r>
          </w:p>
          <w:p w14:paraId="346ED531" w14:textId="4B3F8268" w:rsidR="00293441" w:rsidRPr="00293441" w:rsidRDefault="00293441" w:rsidP="00293441">
            <w:pPr>
              <w:spacing w:line="276" w:lineRule="auto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+ Chọn 2 hậu vệ có :</w:t>
            </w:r>
            <w:r w:rsidR="00CD5E64"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63F99C2F">
                <v:shape id="_x0000_i1582" type="#_x0000_t75" style="width:16.2pt;height:19.2pt" o:ole="">
                  <v:imagedata r:id="rId51" o:title=""/>
                </v:shape>
                <o:OLEObject Type="Embed" ProgID="Equation.DSMT4" ShapeID="_x0000_i1582" DrawAspect="Content" ObjectID="_1838292940" r:id="rId52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cách</w:t>
            </w:r>
          </w:p>
          <w:p w14:paraId="1AF580F6" w14:textId="09F5DFF9" w:rsidR="00293441" w:rsidRPr="00293441" w:rsidRDefault="00293441" w:rsidP="00293441">
            <w:pPr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</w:t>
            </w:r>
            <w:r w:rsidRPr="00293441">
              <w:rPr>
                <w:rFonts w:ascii="Times New Roman" w:hAnsi="Times New Roman"/>
                <w:sz w:val="24"/>
                <w:szCs w:val="24"/>
              </w:rPr>
              <w:t>Ch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ọn 4 tiền vệ có :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79E9970E">
                <v:shape id="_x0000_i1564" type="#_x0000_t75" style="width:16.2pt;height:19.2pt" o:ole="">
                  <v:imagedata r:id="rId53" o:title=""/>
                </v:shape>
                <o:OLEObject Type="Embed" ProgID="Equation.DSMT4" ShapeID="_x0000_i1564" DrawAspect="Content" ObjectID="_1838292941" r:id="rId54"/>
              </w:object>
            </w:r>
            <w:r w:rsidRPr="0029344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 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cách</w:t>
            </w:r>
            <w:r w:rsidRPr="00293441">
              <w:rPr>
                <w:rFonts w:ascii="Times New Roman" w:hAnsi="Times New Roman"/>
                <w:sz w:val="24"/>
                <w:szCs w:val="24"/>
              </w:rPr>
              <w:tab/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14:paraId="57610DC5" w14:textId="77777777" w:rsidR="00293441" w:rsidRPr="00293441" w:rsidRDefault="00293441" w:rsidP="00293441">
            <w:pPr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Chọn 4 tiền đạo có  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1154E814">
                <v:shape id="_x0000_i1542" type="#_x0000_t75" style="width:16.2pt;height:19.2pt" o:ole="">
                  <v:imagedata r:id="rId43" o:title=""/>
                </v:shape>
                <o:OLEObject Type="Embed" ProgID="Equation.DSMT4" ShapeID="_x0000_i1542" DrawAspect="Content" ObjectID="_1838292942" r:id="rId55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>cách .</w:t>
            </w:r>
          </w:p>
          <w:p w14:paraId="57E28AC9" w14:textId="2F2813B5" w:rsidR="00DD2481" w:rsidRPr="00360C99" w:rsidRDefault="00293441" w:rsidP="00FC4311">
            <w:pPr>
              <w:tabs>
                <w:tab w:val="left" w:pos="172"/>
              </w:tabs>
              <w:spacing w:line="276" w:lineRule="auto"/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Vậy có tất cả: </w:t>
            </w:r>
            <w:r w:rsidRPr="00293441">
              <w:rPr>
                <w:rFonts w:ascii="Times New Roman" w:eastAsia="Batang" w:hAnsi="Times New Roman"/>
                <w:position w:val="-6"/>
                <w:sz w:val="24"/>
                <w:szCs w:val="24"/>
              </w:rPr>
              <w:object w:dxaOrig="180" w:dyaOrig="279" w14:anchorId="015801A4">
                <v:shape id="_x0000_i1543" type="#_x0000_t75" style="width:9pt;height:13.8pt" o:ole="">
                  <v:imagedata r:id="rId37" o:title=""/>
                </v:shape>
                <o:OLEObject Type="Embed" ProgID="Equation.DSMT4" ShapeID="_x0000_i1543" DrawAspect="Content" ObjectID="_1838292943" r:id="rId56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>.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7EDBC0B0">
                <v:shape id="_x0000_i1566" type="#_x0000_t75" style="width:16.2pt;height:19.2pt" o:ole="">
                  <v:imagedata r:id="rId57" o:title=""/>
                </v:shape>
                <o:OLEObject Type="Embed" ProgID="Equation.DSMT4" ShapeID="_x0000_i1566" DrawAspect="Content" ObjectID="_1838292944" r:id="rId58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>.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0AB9D909">
                <v:shape id="_x0000_i1569" type="#_x0000_t75" style="width:16.2pt;height:19.2pt" o:ole="">
                  <v:imagedata r:id="rId53" o:title=""/>
                </v:shape>
                <o:OLEObject Type="Embed" ProgID="Equation.DSMT4" ShapeID="_x0000_i1569" DrawAspect="Content" ObjectID="_1838292945" r:id="rId59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>.</w:t>
            </w:r>
            <w:r w:rsidRPr="00293441">
              <w:rPr>
                <w:rFonts w:ascii="Times New Roman" w:eastAsia="Batang" w:hAnsi="Times New Roman"/>
                <w:position w:val="-12"/>
                <w:sz w:val="24"/>
                <w:szCs w:val="24"/>
              </w:rPr>
              <w:object w:dxaOrig="320" w:dyaOrig="380" w14:anchorId="5AD06F77">
                <v:shape id="_x0000_i1546" type="#_x0000_t75" style="width:16.2pt;height:19.2pt" o:ole="">
                  <v:imagedata r:id="rId43" o:title=""/>
                </v:shape>
                <o:OLEObject Type="Embed" ProgID="Equation.DSMT4" ShapeID="_x0000_i1546" DrawAspect="Content" ObjectID="_1838292946" r:id="rId60"/>
              </w:object>
            </w:r>
            <w:r w:rsidRPr="00293441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= </w:t>
            </w:r>
            <w:r w:rsidR="00CD5E64" w:rsidRPr="00FC4311">
              <w:rPr>
                <w:rFonts w:ascii="Times New Roman" w:eastAsia="Batang" w:hAnsi="Times New Roman"/>
                <w:b/>
                <w:bCs/>
                <w:sz w:val="24"/>
                <w:szCs w:val="24"/>
                <w:lang w:val="en-US"/>
              </w:rPr>
              <w:t>22.</w:t>
            </w:r>
            <w:r w:rsidR="00FC4311" w:rsidRPr="00FC4311">
              <w:rPr>
                <w:rFonts w:ascii="Times New Roman" w:eastAsia="Batang" w:hAnsi="Times New Roman"/>
                <w:b/>
                <w:bCs/>
                <w:sz w:val="24"/>
                <w:szCs w:val="24"/>
                <w:lang w:val="en-US"/>
              </w:rPr>
              <w:t>050</w:t>
            </w:r>
            <w:r w:rsidR="00FC4311">
              <w:rPr>
                <w:rFonts w:ascii="Times New Roman" w:eastAsia="Batang" w:hAnsi="Times New Roman"/>
                <w:sz w:val="24"/>
                <w:szCs w:val="24"/>
                <w:lang w:val="en-US"/>
              </w:rPr>
              <w:t xml:space="preserve"> </w:t>
            </w:r>
            <w:r w:rsidRPr="0029344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cách </w:t>
            </w:r>
          </w:p>
        </w:tc>
      </w:tr>
    </w:tbl>
    <w:p w14:paraId="7BACDFC0" w14:textId="77777777" w:rsidR="005D439D" w:rsidRPr="00B41356" w:rsidRDefault="005D439D" w:rsidP="0067133D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322C2F1" w14:textId="77777777" w:rsidR="0067133D" w:rsidRPr="00B41356" w:rsidRDefault="0067133D" w:rsidP="0067133D">
      <w:pPr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</w:pPr>
      <w:r w:rsidRPr="00B41356">
        <w:rPr>
          <w:rFonts w:ascii="Times New Roman" w:hAnsi="Times New Roman" w:cs="Times New Roman"/>
          <w:b/>
          <w:bCs/>
          <w:sz w:val="24"/>
          <w:szCs w:val="24"/>
          <w:u w:val="single"/>
          <w:lang w:val="en-US"/>
        </w:rPr>
        <w:t xml:space="preserve">Ghi chú:  </w:t>
      </w:r>
      <w:r w:rsidRPr="00B41356"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  <w:t>Học sinh giải theo cách khác đúng thì thầy cô căn cứ cho điểm tối theo thang điểm đã qui đinh</w:t>
      </w:r>
    </w:p>
    <w:p w14:paraId="479D7DFA" w14:textId="77777777" w:rsidR="001A1D56" w:rsidRPr="00B41356" w:rsidRDefault="001A1D56">
      <w:pPr>
        <w:rPr>
          <w:rFonts w:ascii="Times New Roman" w:hAnsi="Times New Roman" w:cs="Times New Roman"/>
          <w:sz w:val="24"/>
          <w:szCs w:val="24"/>
        </w:rPr>
      </w:pPr>
    </w:p>
    <w:sectPr w:rsidR="001A1D56" w:rsidRPr="00B41356" w:rsidSect="00D61C9C">
      <w:pgSz w:w="11906" w:h="16838"/>
      <w:pgMar w:top="568" w:right="566" w:bottom="284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6D5133B"/>
    <w:multiLevelType w:val="hybridMultilevel"/>
    <w:tmpl w:val="307A42DA"/>
    <w:lvl w:ilvl="0" w:tplc="63FE6A22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133D"/>
    <w:rsid w:val="00056039"/>
    <w:rsid w:val="00141E25"/>
    <w:rsid w:val="001A1D56"/>
    <w:rsid w:val="00281393"/>
    <w:rsid w:val="00293441"/>
    <w:rsid w:val="002D67F3"/>
    <w:rsid w:val="002E026E"/>
    <w:rsid w:val="002E45AE"/>
    <w:rsid w:val="002F5EAC"/>
    <w:rsid w:val="002F76AA"/>
    <w:rsid w:val="00330017"/>
    <w:rsid w:val="00355721"/>
    <w:rsid w:val="00360C99"/>
    <w:rsid w:val="00516481"/>
    <w:rsid w:val="005D439D"/>
    <w:rsid w:val="006214F5"/>
    <w:rsid w:val="0067133D"/>
    <w:rsid w:val="006D546C"/>
    <w:rsid w:val="00882837"/>
    <w:rsid w:val="008B5952"/>
    <w:rsid w:val="00900F16"/>
    <w:rsid w:val="00966B92"/>
    <w:rsid w:val="0098652A"/>
    <w:rsid w:val="009A46E7"/>
    <w:rsid w:val="00A566C2"/>
    <w:rsid w:val="00A65A31"/>
    <w:rsid w:val="00B41356"/>
    <w:rsid w:val="00BF21E3"/>
    <w:rsid w:val="00CD5E64"/>
    <w:rsid w:val="00D71D3D"/>
    <w:rsid w:val="00D817E2"/>
    <w:rsid w:val="00DD2481"/>
    <w:rsid w:val="00DD3672"/>
    <w:rsid w:val="00E16980"/>
    <w:rsid w:val="00F079BE"/>
    <w:rsid w:val="00F965C7"/>
    <w:rsid w:val="00FC43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4B9229"/>
  <w15:chartTrackingRefBased/>
  <w15:docId w15:val="{7F1564FE-F208-40D7-9C80-03CB32DE50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71D3D"/>
    <w:rPr>
      <w:rFonts w:asciiTheme="minorHAnsi" w:hAnsiTheme="minorHAnsi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7133D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  <w:lang w:val="vi-VN" w:eastAsia="vi-VN"/>
    </w:rPr>
  </w:style>
  <w:style w:type="table" w:styleId="TableGrid">
    <w:name w:val="Table Grid"/>
    <w:basedOn w:val="TableNormal"/>
    <w:uiPriority w:val="39"/>
    <w:rsid w:val="0067133D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Câu dẫn,List Paragraph_FS,Dau -,List Paragraph3,HPL01,chuẩn không cần chỉnh,List Paragraph1,List Paragraph11,List Paragraph111"/>
    <w:basedOn w:val="Normal"/>
    <w:link w:val="ListParagraphChar"/>
    <w:qFormat/>
    <w:rsid w:val="0067133D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List Paragraph11 Char,List Paragraph111 Char"/>
    <w:link w:val="ListParagraph"/>
    <w:qFormat/>
    <w:locked/>
    <w:rsid w:val="0067133D"/>
    <w:rPr>
      <w:rFonts w:asciiTheme="minorHAnsi" w:hAnsiTheme="minorHAnsi"/>
      <w:sz w:val="22"/>
    </w:rPr>
  </w:style>
  <w:style w:type="character" w:styleId="PlaceholderText">
    <w:name w:val="Placeholder Text"/>
    <w:basedOn w:val="DefaultParagraphFont"/>
    <w:uiPriority w:val="99"/>
    <w:semiHidden/>
    <w:rsid w:val="002D67F3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0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0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026C12-9E56-459F-A1E7-9AD61A3F48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1</Pages>
  <Words>402</Words>
  <Characters>229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Pham Kieu Khanh</cp:lastModifiedBy>
  <cp:revision>10</cp:revision>
  <cp:lastPrinted>2026-04-14T00:28:00Z</cp:lastPrinted>
  <dcterms:created xsi:type="dcterms:W3CDTF">2026-04-12T10:22:00Z</dcterms:created>
  <dcterms:modified xsi:type="dcterms:W3CDTF">2026-04-21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